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2DCB" w:rsidRDefault="00F42DCB">
      <w:pPr>
        <w:rPr>
          <w:b/>
        </w:rPr>
      </w:pPr>
      <w:r>
        <w:rPr>
          <w:b/>
        </w:rPr>
        <w:t>Short answer.</w:t>
      </w:r>
    </w:p>
    <w:p w:rsidR="00F42DCB" w:rsidRDefault="00F42DCB" w:rsidP="00F42DCB">
      <w:r>
        <w:t>ALL calculations with proper units are required for full credit</w:t>
      </w:r>
    </w:p>
    <w:p w:rsidR="00D24F80" w:rsidRDefault="00D24F80" w:rsidP="00D24F80">
      <w:r>
        <w:t>Label the following l</w:t>
      </w:r>
      <w:r>
        <w:t>ayers as aqueous or organic</w:t>
      </w:r>
    </w:p>
    <w:p w:rsidR="00D24F80" w:rsidRDefault="00D24F80" w:rsidP="00D24F80">
      <w:pPr>
        <w:pStyle w:val="ListParagraph"/>
      </w:pPr>
    </w:p>
    <w:p w:rsidR="00D24F80" w:rsidRDefault="00D24F80" w:rsidP="00D24F80">
      <w:pPr>
        <w:pStyle w:val="ListParagraph"/>
        <w:jc w:val="center"/>
      </w:pPr>
      <w:r>
        <w:object w:dxaOrig="15535" w:dyaOrig="5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467.25pt;height:159pt" o:ole="">
            <v:imagedata r:id="rId5" o:title=""/>
          </v:shape>
          <o:OLEObject Type="Embed" ProgID="ChemDraw.Document.6.0" ShapeID="_x0000_i1042" DrawAspect="Content" ObjectID="_1576934310" r:id="rId6"/>
        </w:object>
      </w:r>
    </w:p>
    <w:p w:rsidR="003146F4" w:rsidRDefault="00D24F80" w:rsidP="003146F4">
      <w:r>
        <w:t>Describe 3 types of distillation including their application and limitations.</w:t>
      </w:r>
    </w:p>
    <w:p w:rsidR="00D24F80" w:rsidRDefault="00D24F80" w:rsidP="003146F4"/>
    <w:p w:rsidR="00D24F80" w:rsidRDefault="00D24F80" w:rsidP="003146F4"/>
    <w:p w:rsidR="00D24F80" w:rsidRDefault="00D24F80" w:rsidP="00D24F80">
      <w:r>
        <w:t>Briefly describe what 2 things are wrong with the following apparatus</w:t>
      </w:r>
    </w:p>
    <w:p w:rsidR="00D24F80" w:rsidRPr="00DC0C37" w:rsidRDefault="00D24F80" w:rsidP="00D24F80">
      <w:pPr>
        <w:pStyle w:val="ListParagraph"/>
        <w:jc w:val="center"/>
      </w:pPr>
      <w:r>
        <w:object w:dxaOrig="9870" w:dyaOrig="7406">
          <v:shape id="_x0000_i1044" type="#_x0000_t75" style="width:389.25pt;height:4in" o:ole="">
            <v:imagedata r:id="rId7" o:title=""/>
          </v:shape>
          <o:OLEObject Type="Embed" ProgID="ChemDraw.Document.6.0" ShapeID="_x0000_i1044" DrawAspect="Content" ObjectID="_1576934311" r:id="rId8"/>
        </w:object>
      </w:r>
    </w:p>
    <w:p w:rsidR="003146F4" w:rsidRDefault="003146F4" w:rsidP="003146F4">
      <w:pPr>
        <w:rPr>
          <w:b/>
        </w:rPr>
      </w:pPr>
      <w:r>
        <w:rPr>
          <w:b/>
        </w:rPr>
        <w:lastRenderedPageBreak/>
        <w:t>True/False.</w:t>
      </w:r>
    </w:p>
    <w:p w:rsidR="003146F4" w:rsidRDefault="00F42DCB" w:rsidP="003146F4">
      <w:pPr>
        <w:pStyle w:val="ListParagraph"/>
        <w:numPr>
          <w:ilvl w:val="0"/>
          <w:numId w:val="3"/>
        </w:numPr>
      </w:pPr>
      <w:r>
        <w:t xml:space="preserve">______ </w:t>
      </w:r>
      <w:r w:rsidR="00D24F80">
        <w:t>Pure ethanol can be isolated from a water/ethanol mixture via simple distillation</w:t>
      </w:r>
      <w:r>
        <w:t>.</w:t>
      </w:r>
    </w:p>
    <w:p w:rsidR="003146F4" w:rsidRDefault="003146F4" w:rsidP="003146F4">
      <w:pPr>
        <w:pStyle w:val="ListParagraph"/>
        <w:numPr>
          <w:ilvl w:val="0"/>
          <w:numId w:val="3"/>
        </w:numPr>
      </w:pPr>
      <w:r>
        <w:t xml:space="preserve">______ </w:t>
      </w:r>
      <w:r w:rsidR="00D24F80">
        <w:t xml:space="preserve">An azeotrope will always come to a boil when its vapor pressure reaches 760 mm Hg.  </w:t>
      </w:r>
    </w:p>
    <w:p w:rsidR="003146F4" w:rsidRDefault="003146F4" w:rsidP="003146F4">
      <w:pPr>
        <w:pStyle w:val="ListParagraph"/>
        <w:numPr>
          <w:ilvl w:val="0"/>
          <w:numId w:val="3"/>
        </w:numPr>
      </w:pPr>
      <w:r>
        <w:t xml:space="preserve">______ </w:t>
      </w:r>
      <w:r w:rsidR="00470FC1">
        <w:t>Distilling an azeotrope mixture cannot result in a pure compound</w:t>
      </w:r>
    </w:p>
    <w:p w:rsidR="00470FC1" w:rsidRDefault="003146F4" w:rsidP="00E016CE">
      <w:pPr>
        <w:pStyle w:val="ListParagraph"/>
        <w:numPr>
          <w:ilvl w:val="0"/>
          <w:numId w:val="3"/>
        </w:numPr>
      </w:pPr>
      <w:r>
        <w:t xml:space="preserve">______ </w:t>
      </w:r>
      <w:r w:rsidR="00470FC1">
        <w:t>The vapor pressure of an azeotrope equals the sum of its components’ partial pressures.</w:t>
      </w:r>
    </w:p>
    <w:p w:rsidR="003146F4" w:rsidRDefault="003146F4" w:rsidP="00E016CE">
      <w:pPr>
        <w:pStyle w:val="ListParagraph"/>
        <w:numPr>
          <w:ilvl w:val="0"/>
          <w:numId w:val="3"/>
        </w:numPr>
      </w:pPr>
      <w:r>
        <w:t xml:space="preserve">______ </w:t>
      </w:r>
      <w:r w:rsidR="00470FC1">
        <w:t>Dry solvents can be produced by distilling them in the presence of a drying agent</w:t>
      </w:r>
    </w:p>
    <w:p w:rsidR="003146F4" w:rsidRDefault="003146F4" w:rsidP="003146F4">
      <w:pPr>
        <w:pStyle w:val="ListParagraph"/>
        <w:numPr>
          <w:ilvl w:val="0"/>
          <w:numId w:val="3"/>
        </w:numPr>
      </w:pPr>
      <w:r>
        <w:t>______</w:t>
      </w:r>
      <w:r w:rsidR="00470FC1">
        <w:t xml:space="preserve"> Steam distillation is the co-distillation of a non-volatile inorganic component with water.</w:t>
      </w:r>
    </w:p>
    <w:p w:rsidR="003146F4" w:rsidRDefault="003146F4" w:rsidP="003146F4">
      <w:pPr>
        <w:pStyle w:val="ListParagraph"/>
        <w:numPr>
          <w:ilvl w:val="0"/>
          <w:numId w:val="3"/>
        </w:numPr>
      </w:pPr>
      <w:r>
        <w:t xml:space="preserve">______ </w:t>
      </w:r>
      <w:r w:rsidR="00D22B04">
        <w:t>A water/dichloromethane mixture could be separated by steam distillation</w:t>
      </w:r>
    </w:p>
    <w:p w:rsidR="003146F4" w:rsidRDefault="003146F4" w:rsidP="003146F4">
      <w:pPr>
        <w:pStyle w:val="ListParagraph"/>
        <w:numPr>
          <w:ilvl w:val="0"/>
          <w:numId w:val="3"/>
        </w:numPr>
      </w:pPr>
      <w:r>
        <w:t xml:space="preserve">______ </w:t>
      </w:r>
      <w:r w:rsidR="00D22B04">
        <w:t>Steam distillation allows for separation of compounds at temperatures under 100 °C.</w:t>
      </w:r>
    </w:p>
    <w:p w:rsidR="00D22B04" w:rsidRDefault="003146F4" w:rsidP="00643788">
      <w:pPr>
        <w:pStyle w:val="ListParagraph"/>
        <w:numPr>
          <w:ilvl w:val="0"/>
          <w:numId w:val="3"/>
        </w:numPr>
      </w:pPr>
      <w:r>
        <w:t xml:space="preserve">______ </w:t>
      </w:r>
      <w:r w:rsidR="00806D0D">
        <w:t>Azeotropes are characterized by having multiple boiling points.</w:t>
      </w:r>
    </w:p>
    <w:p w:rsidR="003146F4" w:rsidRDefault="003146F4" w:rsidP="00643788">
      <w:pPr>
        <w:pStyle w:val="ListParagraph"/>
        <w:numPr>
          <w:ilvl w:val="0"/>
          <w:numId w:val="3"/>
        </w:numPr>
      </w:pPr>
      <w:r>
        <w:t>______</w:t>
      </w:r>
      <w:r w:rsidR="00806D0D">
        <w:t xml:space="preserve"> </w:t>
      </w:r>
      <w:r w:rsidR="00144390">
        <w:t>An azeotrope of an organic solvent and water will always have a higher boiling point than the organic solvent alone.</w:t>
      </w:r>
    </w:p>
    <w:p w:rsidR="00F42DCB" w:rsidRDefault="00F42DCB" w:rsidP="00F42DCB">
      <w:pPr>
        <w:rPr>
          <w:b/>
        </w:rPr>
      </w:pPr>
      <w:r>
        <w:rPr>
          <w:b/>
        </w:rPr>
        <w:t>Multiple Choice</w:t>
      </w:r>
    </w:p>
    <w:p w:rsidR="00F42DCB" w:rsidRDefault="00F42DCB" w:rsidP="00F42DCB">
      <w:pPr>
        <w:pStyle w:val="ListParagraph"/>
      </w:pPr>
      <w:r>
        <w:t xml:space="preserve">1. </w:t>
      </w:r>
      <w:r w:rsidR="00470FC1">
        <w:t>Essential oils like eugenol (clove) and limonene (lemon) are best isolated by which method</w:t>
      </w:r>
      <w:r>
        <w:t>?</w:t>
      </w:r>
    </w:p>
    <w:p w:rsidR="00F42DCB" w:rsidRDefault="00470FC1" w:rsidP="00F42DCB">
      <w:pPr>
        <w:pStyle w:val="ListParagraph"/>
        <w:numPr>
          <w:ilvl w:val="0"/>
          <w:numId w:val="5"/>
        </w:numPr>
      </w:pPr>
      <w:r>
        <w:t>Simple distillation</w:t>
      </w:r>
    </w:p>
    <w:p w:rsidR="00F42DCB" w:rsidRDefault="00470FC1" w:rsidP="00F42DCB">
      <w:pPr>
        <w:pStyle w:val="ListParagraph"/>
        <w:numPr>
          <w:ilvl w:val="0"/>
          <w:numId w:val="5"/>
        </w:numPr>
      </w:pPr>
      <w:r>
        <w:t>Fractional distillation</w:t>
      </w:r>
    </w:p>
    <w:p w:rsidR="00F42DCB" w:rsidRDefault="00470FC1" w:rsidP="00F42DCB">
      <w:pPr>
        <w:pStyle w:val="ListParagraph"/>
        <w:numPr>
          <w:ilvl w:val="0"/>
          <w:numId w:val="5"/>
        </w:numPr>
      </w:pPr>
      <w:r>
        <w:t>Steam distillation</w:t>
      </w:r>
    </w:p>
    <w:p w:rsidR="00F42DCB" w:rsidRDefault="00470FC1" w:rsidP="00F42DCB">
      <w:pPr>
        <w:pStyle w:val="ListParagraph"/>
        <w:numPr>
          <w:ilvl w:val="0"/>
          <w:numId w:val="5"/>
        </w:numPr>
      </w:pPr>
      <w:r>
        <w:t>Vacuum distillation</w:t>
      </w:r>
    </w:p>
    <w:p w:rsidR="00F42DCB" w:rsidRDefault="00F42DCB" w:rsidP="00F42DCB">
      <w:pPr>
        <w:pStyle w:val="ListParagraph"/>
      </w:pPr>
    </w:p>
    <w:p w:rsidR="00470FC1" w:rsidRDefault="00F42DCB" w:rsidP="00470FC1">
      <w:pPr>
        <w:pStyle w:val="ListParagraph"/>
        <w:spacing w:line="259" w:lineRule="auto"/>
      </w:pPr>
      <w:r>
        <w:t xml:space="preserve">2. </w:t>
      </w:r>
      <w:r w:rsidR="00470FC1">
        <w:t>You have a mixture of two immiscible solvents. When you add a drop of water to the mixture it goes into the upper layer. What is the lower solvent most likely to be?</w:t>
      </w:r>
    </w:p>
    <w:p w:rsidR="00470FC1" w:rsidRDefault="00470FC1" w:rsidP="00470FC1">
      <w:pPr>
        <w:pStyle w:val="ListParagraph"/>
        <w:numPr>
          <w:ilvl w:val="0"/>
          <w:numId w:val="19"/>
        </w:numPr>
        <w:spacing w:line="259" w:lineRule="auto"/>
      </w:pPr>
      <w:r>
        <w:t>Ethanol</w:t>
      </w:r>
    </w:p>
    <w:p w:rsidR="00470FC1" w:rsidRPr="00470FC1" w:rsidRDefault="00470FC1" w:rsidP="00470FC1">
      <w:pPr>
        <w:pStyle w:val="ListParagraph"/>
        <w:numPr>
          <w:ilvl w:val="0"/>
          <w:numId w:val="19"/>
        </w:numPr>
        <w:spacing w:line="259" w:lineRule="auto"/>
      </w:pPr>
      <w:r w:rsidRPr="00470FC1">
        <w:t>Methylene Chloride</w:t>
      </w:r>
    </w:p>
    <w:p w:rsidR="00470FC1" w:rsidRDefault="00470FC1" w:rsidP="00470FC1">
      <w:pPr>
        <w:pStyle w:val="ListParagraph"/>
        <w:numPr>
          <w:ilvl w:val="0"/>
          <w:numId w:val="19"/>
        </w:numPr>
        <w:spacing w:line="259" w:lineRule="auto"/>
      </w:pPr>
      <w:r>
        <w:t>Hexane</w:t>
      </w:r>
    </w:p>
    <w:p w:rsidR="00470FC1" w:rsidRDefault="00470FC1" w:rsidP="00470FC1">
      <w:pPr>
        <w:pStyle w:val="ListParagraph"/>
        <w:numPr>
          <w:ilvl w:val="0"/>
          <w:numId w:val="19"/>
        </w:numPr>
        <w:spacing w:line="259" w:lineRule="auto"/>
      </w:pPr>
      <w:r>
        <w:t>Sodium Chloride</w:t>
      </w:r>
    </w:p>
    <w:p w:rsidR="00F42DCB" w:rsidRDefault="00F42DCB" w:rsidP="00470FC1">
      <w:pPr>
        <w:pStyle w:val="ListParagraph"/>
      </w:pPr>
    </w:p>
    <w:p w:rsidR="00470FC1" w:rsidRDefault="00F42DCB" w:rsidP="00470FC1">
      <w:pPr>
        <w:pStyle w:val="ListParagraph"/>
      </w:pPr>
      <w:r>
        <w:t xml:space="preserve">3. </w:t>
      </w:r>
      <w:r w:rsidR="00470FC1">
        <w:t>Which of the following is an example of a fractional distillation?</w:t>
      </w:r>
    </w:p>
    <w:p w:rsidR="00470FC1" w:rsidRDefault="00470FC1" w:rsidP="00470FC1">
      <w:pPr>
        <w:pStyle w:val="ListParagraph"/>
      </w:pPr>
      <w:r>
        <w:t xml:space="preserve">a) </w:t>
      </w:r>
      <w:r>
        <w:t xml:space="preserve">Isolation of separate petroleum products from crude oil </w:t>
      </w:r>
    </w:p>
    <w:p w:rsidR="00470FC1" w:rsidRDefault="00470FC1" w:rsidP="00470FC1">
      <w:pPr>
        <w:pStyle w:val="ListParagraph"/>
      </w:pPr>
      <w:r>
        <w:t xml:space="preserve">b) </w:t>
      </w:r>
      <w:r>
        <w:t>Purification of essential oils for perfumes</w:t>
      </w:r>
    </w:p>
    <w:p w:rsidR="00470FC1" w:rsidRDefault="00470FC1" w:rsidP="00470FC1">
      <w:pPr>
        <w:pStyle w:val="ListParagraph"/>
      </w:pPr>
      <w:r>
        <w:t xml:space="preserve">c) </w:t>
      </w:r>
      <w:r>
        <w:t>Making tea or coffee</w:t>
      </w:r>
    </w:p>
    <w:p w:rsidR="00470FC1" w:rsidRDefault="00470FC1" w:rsidP="00470FC1">
      <w:pPr>
        <w:pStyle w:val="ListParagraph"/>
      </w:pPr>
      <w:r>
        <w:t xml:space="preserve">d) </w:t>
      </w:r>
      <w:r>
        <w:t xml:space="preserve">Production of hard liquor </w:t>
      </w:r>
    </w:p>
    <w:p w:rsidR="00F42DCB" w:rsidRDefault="00F42DCB" w:rsidP="00470FC1">
      <w:pPr>
        <w:pStyle w:val="ListParagraph"/>
      </w:pPr>
    </w:p>
    <w:p w:rsidR="00470FC1" w:rsidRDefault="00470FC1" w:rsidP="00470FC1">
      <w:pPr>
        <w:pStyle w:val="ListParagraph"/>
        <w:spacing w:line="259" w:lineRule="auto"/>
      </w:pPr>
      <w:r>
        <w:t xml:space="preserve">4. </w:t>
      </w:r>
      <w:r>
        <w:t>You are given a mixture of cyclopentane (B.P. = 40 °C) and toluene (B.P. = 110 °C). These solvents:</w:t>
      </w:r>
    </w:p>
    <w:p w:rsidR="00470FC1" w:rsidRDefault="00470FC1" w:rsidP="00470FC1">
      <w:pPr>
        <w:pStyle w:val="ListParagraph"/>
        <w:spacing w:line="259" w:lineRule="auto"/>
      </w:pPr>
      <w:r>
        <w:t xml:space="preserve">a) </w:t>
      </w:r>
      <w:r>
        <w:t>Are best pur</w:t>
      </w:r>
      <w:r>
        <w:t>ified through steam distillation</w:t>
      </w:r>
    </w:p>
    <w:p w:rsidR="00470FC1" w:rsidRDefault="00470FC1" w:rsidP="00470FC1">
      <w:pPr>
        <w:pStyle w:val="ListParagraph"/>
        <w:spacing w:line="259" w:lineRule="auto"/>
      </w:pPr>
      <w:r>
        <w:t xml:space="preserve">b) </w:t>
      </w:r>
      <w:r>
        <w:t>Cannot be separated</w:t>
      </w:r>
    </w:p>
    <w:p w:rsidR="00470FC1" w:rsidRDefault="00470FC1" w:rsidP="00470FC1">
      <w:pPr>
        <w:pStyle w:val="ListParagraph"/>
        <w:spacing w:line="259" w:lineRule="auto"/>
      </w:pPr>
      <w:r>
        <w:t xml:space="preserve">c) </w:t>
      </w:r>
      <w:r>
        <w:t>Are best separated by simple distillation</w:t>
      </w:r>
    </w:p>
    <w:p w:rsidR="00470FC1" w:rsidRDefault="00470FC1" w:rsidP="00470FC1">
      <w:pPr>
        <w:pStyle w:val="ListParagraph"/>
        <w:spacing w:line="259" w:lineRule="auto"/>
      </w:pPr>
      <w:r>
        <w:t xml:space="preserve">d) </w:t>
      </w:r>
      <w:r>
        <w:t>Are best separated by fractional distillation</w:t>
      </w:r>
    </w:p>
    <w:p w:rsidR="00F42DCB" w:rsidRDefault="00F42DCB" w:rsidP="00F42DCB">
      <w:pPr>
        <w:pStyle w:val="ListParagraph"/>
        <w:ind w:left="1080"/>
      </w:pPr>
    </w:p>
    <w:p w:rsidR="00144390" w:rsidRDefault="00144390" w:rsidP="00F42DCB">
      <w:pPr>
        <w:pStyle w:val="ListParagraph"/>
        <w:ind w:left="1080"/>
      </w:pPr>
    </w:p>
    <w:p w:rsidR="00144390" w:rsidRDefault="00144390" w:rsidP="00F42DCB">
      <w:pPr>
        <w:pStyle w:val="ListParagraph"/>
        <w:ind w:left="1080"/>
      </w:pPr>
    </w:p>
    <w:p w:rsidR="00144390" w:rsidRDefault="00144390" w:rsidP="00F42DCB">
      <w:pPr>
        <w:pStyle w:val="ListParagraph"/>
        <w:ind w:left="1080"/>
      </w:pPr>
    </w:p>
    <w:p w:rsidR="00144390" w:rsidRDefault="00144390" w:rsidP="00F42DCB">
      <w:pPr>
        <w:pStyle w:val="ListParagraph"/>
        <w:ind w:left="1080"/>
      </w:pPr>
    </w:p>
    <w:p w:rsidR="00D22B04" w:rsidRDefault="00F42DCB" w:rsidP="00D22B04">
      <w:pPr>
        <w:pStyle w:val="ListParagraph"/>
        <w:spacing w:line="259" w:lineRule="auto"/>
      </w:pPr>
      <w:r>
        <w:lastRenderedPageBreak/>
        <w:t xml:space="preserve">5. </w:t>
      </w:r>
      <w:r w:rsidR="00D22B04">
        <w:t>Which of the following could be easily separated by simple distillation?</w:t>
      </w:r>
    </w:p>
    <w:p w:rsidR="00D22B04" w:rsidRDefault="00D22B04" w:rsidP="00D22B04">
      <w:pPr>
        <w:pStyle w:val="ListParagraph"/>
        <w:numPr>
          <w:ilvl w:val="0"/>
          <w:numId w:val="22"/>
        </w:numPr>
        <w:spacing w:line="259" w:lineRule="auto"/>
      </w:pPr>
      <w:r>
        <w:t>Dimethyl formamide (B.P. = 153 °C) and dimethyl sulfoxide (B.P. = 189 °C)</w:t>
      </w:r>
    </w:p>
    <w:p w:rsidR="00D22B04" w:rsidRDefault="00D22B04" w:rsidP="00D22B04">
      <w:pPr>
        <w:pStyle w:val="ListParagraph"/>
        <w:numPr>
          <w:ilvl w:val="0"/>
          <w:numId w:val="22"/>
        </w:numPr>
        <w:spacing w:line="259" w:lineRule="auto"/>
      </w:pPr>
      <w:r>
        <w:t>Dichloromethane (B.P. = 40 °C) and diethyl ether (B.P. = 35 °C)</w:t>
      </w:r>
    </w:p>
    <w:p w:rsidR="00D22B04" w:rsidRDefault="00D22B04" w:rsidP="00D22B04">
      <w:pPr>
        <w:pStyle w:val="ListParagraph"/>
        <w:numPr>
          <w:ilvl w:val="0"/>
          <w:numId w:val="22"/>
        </w:numPr>
        <w:spacing w:line="259" w:lineRule="auto"/>
      </w:pPr>
      <w:r>
        <w:t>Pyridine (B.P. = 115 °C) and toluene (B.P. = 110 °C)</w:t>
      </w:r>
    </w:p>
    <w:p w:rsidR="00D22B04" w:rsidRDefault="00D22B04" w:rsidP="00D22B04">
      <w:pPr>
        <w:pStyle w:val="ListParagraph"/>
        <w:numPr>
          <w:ilvl w:val="0"/>
          <w:numId w:val="22"/>
        </w:numPr>
        <w:spacing w:line="259" w:lineRule="auto"/>
      </w:pPr>
      <w:r>
        <w:t>Ethanol (B.P. = 78 °C) and diethyl ether (B.P. = 35 °C)</w:t>
      </w:r>
    </w:p>
    <w:p w:rsidR="00F42DCB" w:rsidRDefault="00F42DCB" w:rsidP="00F42DCB">
      <w:pPr>
        <w:pStyle w:val="ListParagraph"/>
        <w:ind w:left="1080"/>
      </w:pPr>
    </w:p>
    <w:p w:rsidR="00D22B04" w:rsidRDefault="00F42DCB" w:rsidP="00D22B04">
      <w:pPr>
        <w:pStyle w:val="ListParagraph"/>
        <w:spacing w:line="254" w:lineRule="auto"/>
      </w:pPr>
      <w:r>
        <w:t>6</w:t>
      </w:r>
      <w:r w:rsidR="00D22B04">
        <w:t>.</w:t>
      </w:r>
      <w:r w:rsidR="00D22B04" w:rsidRPr="00D22B04">
        <w:t xml:space="preserve"> </w:t>
      </w:r>
      <w:r w:rsidR="00D22B04">
        <w:t>Which of the following states that the vapor pressure of a mixture is equal to the sum of its partial pressures?</w:t>
      </w:r>
    </w:p>
    <w:p w:rsidR="00D22B04" w:rsidRDefault="00D22B04" w:rsidP="00D22B04">
      <w:pPr>
        <w:pStyle w:val="ListParagraph"/>
        <w:ind w:left="1350" w:hanging="630"/>
      </w:pPr>
      <w:r>
        <w:t>a) Dalton’s Law</w:t>
      </w:r>
    </w:p>
    <w:p w:rsidR="00D22B04" w:rsidRDefault="00D22B04" w:rsidP="00D22B04">
      <w:pPr>
        <w:pStyle w:val="ListParagraph"/>
      </w:pPr>
      <w:r>
        <w:t xml:space="preserve">b) Le </w:t>
      </w:r>
      <w:proofErr w:type="spellStart"/>
      <w:r>
        <w:t>Chatelier's</w:t>
      </w:r>
      <w:proofErr w:type="spellEnd"/>
      <w:r>
        <w:t xml:space="preserve"> principle</w:t>
      </w:r>
    </w:p>
    <w:p w:rsidR="00D22B04" w:rsidRDefault="00D22B04" w:rsidP="00D22B04">
      <w:pPr>
        <w:pStyle w:val="ListParagraph"/>
      </w:pPr>
      <w:r>
        <w:t xml:space="preserve">c) </w:t>
      </w:r>
      <w:proofErr w:type="spellStart"/>
      <w:r>
        <w:t>Saytzeff’s</w:t>
      </w:r>
      <w:proofErr w:type="spellEnd"/>
      <w:r>
        <w:t xml:space="preserve"> rule</w:t>
      </w:r>
    </w:p>
    <w:p w:rsidR="00D22B04" w:rsidRDefault="00D22B04" w:rsidP="00D22B04">
      <w:pPr>
        <w:pStyle w:val="ListParagraph"/>
      </w:pPr>
      <w:r>
        <w:t xml:space="preserve">d) </w:t>
      </w:r>
      <w:proofErr w:type="spellStart"/>
      <w:r>
        <w:t>Brønsted</w:t>
      </w:r>
      <w:proofErr w:type="spellEnd"/>
      <w:r>
        <w:t>-Lowry theory</w:t>
      </w:r>
    </w:p>
    <w:p w:rsidR="00F42DCB" w:rsidRDefault="00F42DCB" w:rsidP="00D22B04">
      <w:pPr>
        <w:pStyle w:val="ListParagraph"/>
      </w:pPr>
    </w:p>
    <w:p w:rsidR="00F42DCB" w:rsidRDefault="00D22B04" w:rsidP="00F42DCB">
      <w:pPr>
        <w:pStyle w:val="ListParagraph"/>
      </w:pPr>
      <w:r>
        <w:t>7. The partial pressure of the components of a mixture are relative to the components’</w:t>
      </w:r>
    </w:p>
    <w:p w:rsidR="00F42DCB" w:rsidRDefault="00D22B04" w:rsidP="00F42DCB">
      <w:pPr>
        <w:pStyle w:val="ListParagraph"/>
        <w:numPr>
          <w:ilvl w:val="0"/>
          <w:numId w:val="11"/>
        </w:numPr>
      </w:pPr>
      <w:r>
        <w:t>Molecular weight</w:t>
      </w:r>
    </w:p>
    <w:p w:rsidR="00F42DCB" w:rsidRDefault="00D22B04" w:rsidP="00F42DCB">
      <w:pPr>
        <w:pStyle w:val="ListParagraph"/>
        <w:numPr>
          <w:ilvl w:val="0"/>
          <w:numId w:val="11"/>
        </w:numPr>
      </w:pPr>
      <w:r>
        <w:t>Volumes</w:t>
      </w:r>
    </w:p>
    <w:p w:rsidR="00F42DCB" w:rsidRDefault="00D22B04" w:rsidP="00F42DCB">
      <w:pPr>
        <w:pStyle w:val="ListParagraph"/>
        <w:numPr>
          <w:ilvl w:val="0"/>
          <w:numId w:val="11"/>
        </w:numPr>
      </w:pPr>
      <w:r>
        <w:t>Mole fraction</w:t>
      </w:r>
    </w:p>
    <w:p w:rsidR="00F42DCB" w:rsidRDefault="00D22B04" w:rsidP="00F42DCB">
      <w:pPr>
        <w:pStyle w:val="ListParagraph"/>
        <w:numPr>
          <w:ilvl w:val="0"/>
          <w:numId w:val="11"/>
        </w:numPr>
      </w:pPr>
      <w:r>
        <w:t>Temperature</w:t>
      </w:r>
    </w:p>
    <w:p w:rsidR="00F42DCB" w:rsidRDefault="00F42DCB" w:rsidP="00F42DCB">
      <w:pPr>
        <w:pStyle w:val="ListParagraph"/>
        <w:ind w:left="1080"/>
      </w:pPr>
    </w:p>
    <w:p w:rsidR="00F42DCB" w:rsidRDefault="00F42DCB" w:rsidP="00F42DCB">
      <w:pPr>
        <w:pStyle w:val="ListParagraph"/>
      </w:pPr>
      <w:r>
        <w:t xml:space="preserve">8. </w:t>
      </w:r>
      <w:r w:rsidR="00806D0D">
        <w:t>760 mm of mercury is</w:t>
      </w:r>
    </w:p>
    <w:p w:rsidR="00F42DCB" w:rsidRDefault="00806D0D" w:rsidP="00F42DCB">
      <w:pPr>
        <w:pStyle w:val="ListParagraph"/>
        <w:numPr>
          <w:ilvl w:val="0"/>
          <w:numId w:val="13"/>
        </w:numPr>
      </w:pPr>
      <w:r>
        <w:t>The boiling point of water</w:t>
      </w:r>
    </w:p>
    <w:p w:rsidR="00F42DCB" w:rsidRDefault="00806D0D" w:rsidP="00F42DCB">
      <w:pPr>
        <w:pStyle w:val="ListParagraph"/>
        <w:numPr>
          <w:ilvl w:val="0"/>
          <w:numId w:val="13"/>
        </w:numPr>
      </w:pPr>
      <w:r>
        <w:t>Standard pressure at sea level</w:t>
      </w:r>
    </w:p>
    <w:p w:rsidR="00F42DCB" w:rsidRDefault="00806D0D" w:rsidP="00F42DCB">
      <w:pPr>
        <w:pStyle w:val="ListParagraph"/>
        <w:numPr>
          <w:ilvl w:val="0"/>
          <w:numId w:val="13"/>
        </w:numPr>
      </w:pPr>
      <w:r>
        <w:t>Atmospheric pressure</w:t>
      </w:r>
    </w:p>
    <w:p w:rsidR="00F42DCB" w:rsidRDefault="00806D0D" w:rsidP="00F42DCB">
      <w:pPr>
        <w:pStyle w:val="ListParagraph"/>
        <w:numPr>
          <w:ilvl w:val="0"/>
          <w:numId w:val="13"/>
        </w:numPr>
      </w:pPr>
      <w:r>
        <w:t>The boiling point of an azeotrope</w:t>
      </w:r>
    </w:p>
    <w:p w:rsidR="00352238" w:rsidRDefault="00352238" w:rsidP="00352238">
      <w:pPr>
        <w:pStyle w:val="ListParagraph"/>
        <w:ind w:left="1080"/>
      </w:pPr>
    </w:p>
    <w:p w:rsidR="00352238" w:rsidRDefault="00352238" w:rsidP="00352238">
      <w:pPr>
        <w:pStyle w:val="ListParagraph"/>
      </w:pPr>
      <w:r>
        <w:t xml:space="preserve">9. Which of the following </w:t>
      </w:r>
      <w:r w:rsidR="00806D0D">
        <w:t>is purified via distillation</w:t>
      </w:r>
      <w:r>
        <w:t>?</w:t>
      </w:r>
    </w:p>
    <w:p w:rsidR="00352238" w:rsidRDefault="00806D0D" w:rsidP="00352238">
      <w:pPr>
        <w:pStyle w:val="ListParagraph"/>
        <w:numPr>
          <w:ilvl w:val="0"/>
          <w:numId w:val="14"/>
        </w:numPr>
      </w:pPr>
      <w:r>
        <w:t>Solvents</w:t>
      </w:r>
    </w:p>
    <w:p w:rsidR="00352238" w:rsidRDefault="00806D0D" w:rsidP="00352238">
      <w:pPr>
        <w:pStyle w:val="ListParagraph"/>
        <w:numPr>
          <w:ilvl w:val="0"/>
          <w:numId w:val="14"/>
        </w:numPr>
      </w:pPr>
      <w:r>
        <w:t>Starting materials</w:t>
      </w:r>
    </w:p>
    <w:p w:rsidR="00352238" w:rsidRDefault="00806D0D" w:rsidP="00352238">
      <w:pPr>
        <w:pStyle w:val="ListParagraph"/>
        <w:numPr>
          <w:ilvl w:val="0"/>
          <w:numId w:val="14"/>
        </w:numPr>
      </w:pPr>
      <w:r>
        <w:t>Products of reactions</w:t>
      </w:r>
    </w:p>
    <w:p w:rsidR="00352238" w:rsidRDefault="00806D0D" w:rsidP="00352238">
      <w:pPr>
        <w:pStyle w:val="ListParagraph"/>
        <w:numPr>
          <w:ilvl w:val="0"/>
          <w:numId w:val="14"/>
        </w:numPr>
      </w:pPr>
      <w:proofErr w:type="gramStart"/>
      <w:r>
        <w:t>All of</w:t>
      </w:r>
      <w:proofErr w:type="gramEnd"/>
      <w:r>
        <w:t xml:space="preserve"> the above</w:t>
      </w:r>
    </w:p>
    <w:p w:rsidR="00352238" w:rsidRDefault="00352238" w:rsidP="00352238">
      <w:pPr>
        <w:pStyle w:val="ListParagraph"/>
        <w:ind w:left="1080"/>
      </w:pPr>
    </w:p>
    <w:p w:rsidR="00352238" w:rsidRDefault="00806D0D" w:rsidP="00352238">
      <w:pPr>
        <w:pStyle w:val="ListParagraph"/>
      </w:pPr>
      <w:r>
        <w:t>10. Which of the following is the most important</w:t>
      </w:r>
      <w:r w:rsidR="00352238">
        <w:t xml:space="preserve"> hazard for </w:t>
      </w:r>
      <w:r>
        <w:t>toluene</w:t>
      </w:r>
      <w:r w:rsidR="00352238">
        <w:t>?</w:t>
      </w:r>
    </w:p>
    <w:p w:rsidR="00352238" w:rsidRDefault="00352238" w:rsidP="00352238">
      <w:pPr>
        <w:pStyle w:val="ListParagraph"/>
        <w:numPr>
          <w:ilvl w:val="0"/>
          <w:numId w:val="15"/>
        </w:numPr>
      </w:pPr>
      <w:r>
        <w:t>Corrosive</w:t>
      </w:r>
    </w:p>
    <w:p w:rsidR="00352238" w:rsidRDefault="00352238" w:rsidP="00352238">
      <w:pPr>
        <w:pStyle w:val="ListParagraph"/>
        <w:numPr>
          <w:ilvl w:val="0"/>
          <w:numId w:val="15"/>
        </w:numPr>
      </w:pPr>
      <w:r>
        <w:t>Mutagenic</w:t>
      </w:r>
    </w:p>
    <w:p w:rsidR="00352238" w:rsidRDefault="00806D0D" w:rsidP="00352238">
      <w:pPr>
        <w:pStyle w:val="ListParagraph"/>
        <w:numPr>
          <w:ilvl w:val="0"/>
          <w:numId w:val="15"/>
        </w:numPr>
      </w:pPr>
      <w:r>
        <w:t>Reactive</w:t>
      </w:r>
    </w:p>
    <w:p w:rsidR="00352238" w:rsidRPr="00F42DCB" w:rsidRDefault="00806D0D" w:rsidP="00352238">
      <w:pPr>
        <w:pStyle w:val="ListParagraph"/>
        <w:numPr>
          <w:ilvl w:val="0"/>
          <w:numId w:val="15"/>
        </w:numPr>
      </w:pPr>
      <w:r>
        <w:t>Flammable</w:t>
      </w:r>
    </w:p>
    <w:p w:rsidR="00352238" w:rsidRPr="00F42DCB" w:rsidRDefault="00352238" w:rsidP="00352238">
      <w:pPr>
        <w:pStyle w:val="ListParagraph"/>
        <w:ind w:left="1080"/>
      </w:pPr>
    </w:p>
    <w:p w:rsidR="00352238" w:rsidRPr="00F42DCB" w:rsidRDefault="00352238" w:rsidP="00352238">
      <w:pPr>
        <w:pStyle w:val="ListParagraph"/>
        <w:ind w:left="1080"/>
      </w:pPr>
    </w:p>
    <w:p w:rsidR="00352238" w:rsidRPr="00F42DCB" w:rsidRDefault="00352238" w:rsidP="00352238"/>
    <w:p w:rsidR="003146F4" w:rsidRDefault="003146F4">
      <w:bookmarkStart w:id="0" w:name="_GoBack"/>
      <w:bookmarkEnd w:id="0"/>
    </w:p>
    <w:sectPr w:rsidR="003146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627C8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F6416C2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70C4B10"/>
    <w:multiLevelType w:val="hybridMultilevel"/>
    <w:tmpl w:val="50286DAE"/>
    <w:lvl w:ilvl="0" w:tplc="78FE0C5A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735DAE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3D9698E"/>
    <w:multiLevelType w:val="hybridMultilevel"/>
    <w:tmpl w:val="88163532"/>
    <w:lvl w:ilvl="0" w:tplc="AA9E1E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E56CB7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876D80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9044A00"/>
    <w:multiLevelType w:val="hybridMultilevel"/>
    <w:tmpl w:val="08B42FFC"/>
    <w:lvl w:ilvl="0" w:tplc="D946116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9AA12D7"/>
    <w:multiLevelType w:val="hybridMultilevel"/>
    <w:tmpl w:val="BEF695F6"/>
    <w:lvl w:ilvl="0" w:tplc="619403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CAF77F1"/>
    <w:multiLevelType w:val="hybridMultilevel"/>
    <w:tmpl w:val="26BA17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E222B210">
      <w:start w:val="1"/>
      <w:numFmt w:val="lowerLetter"/>
      <w:lvlText w:val="%3)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80557B0"/>
    <w:multiLevelType w:val="hybridMultilevel"/>
    <w:tmpl w:val="45C63DE2"/>
    <w:lvl w:ilvl="0" w:tplc="BF92D32E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5273011"/>
    <w:multiLevelType w:val="hybridMultilevel"/>
    <w:tmpl w:val="5734EC1A"/>
    <w:lvl w:ilvl="0" w:tplc="3AF05CA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05C0EAE"/>
    <w:multiLevelType w:val="hybridMultilevel"/>
    <w:tmpl w:val="BC12A206"/>
    <w:lvl w:ilvl="0" w:tplc="5FFCBDF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E3277ED"/>
    <w:multiLevelType w:val="hybridMultilevel"/>
    <w:tmpl w:val="28AEDE92"/>
    <w:lvl w:ilvl="0" w:tplc="0409000F">
      <w:start w:val="3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6B6BE3"/>
    <w:multiLevelType w:val="hybridMultilevel"/>
    <w:tmpl w:val="86F009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9B761B7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1A4647A"/>
    <w:multiLevelType w:val="hybridMultilevel"/>
    <w:tmpl w:val="4E86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80C45A1"/>
    <w:multiLevelType w:val="hybridMultilevel"/>
    <w:tmpl w:val="AEC07790"/>
    <w:lvl w:ilvl="0" w:tplc="87C4D1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9B44C3E"/>
    <w:multiLevelType w:val="hybridMultilevel"/>
    <w:tmpl w:val="474489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5"/>
  </w:num>
  <w:num w:numId="14">
    <w:abstractNumId w:val="6"/>
  </w:num>
  <w:num w:numId="15">
    <w:abstractNumId w:val="1"/>
  </w:num>
  <w:num w:numId="16">
    <w:abstractNumId w:val="1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16"/>
  </w:num>
  <w:num w:numId="19">
    <w:abstractNumId w:val="17"/>
  </w:num>
  <w:num w:numId="2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8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6F4"/>
    <w:rsid w:val="000121CF"/>
    <w:rsid w:val="00144390"/>
    <w:rsid w:val="003146F4"/>
    <w:rsid w:val="00352238"/>
    <w:rsid w:val="00470FC1"/>
    <w:rsid w:val="0053148D"/>
    <w:rsid w:val="00806D0D"/>
    <w:rsid w:val="00BD3756"/>
    <w:rsid w:val="00D22B04"/>
    <w:rsid w:val="00D24F80"/>
    <w:rsid w:val="00F42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BAA219"/>
  <w15:chartTrackingRefBased/>
  <w15:docId w15:val="{0E1C6FBD-98D0-4292-81E8-729C07EA0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46F4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3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1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0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0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1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03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3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481</Words>
  <Characters>274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nocrash</dc:creator>
  <cp:keywords/>
  <dc:description/>
  <cp:lastModifiedBy>Snocrash</cp:lastModifiedBy>
  <cp:revision>4</cp:revision>
  <dcterms:created xsi:type="dcterms:W3CDTF">2018-01-08T21:23:00Z</dcterms:created>
  <dcterms:modified xsi:type="dcterms:W3CDTF">2018-01-08T22:31:00Z</dcterms:modified>
</cp:coreProperties>
</file>